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Borders>
          <w:top w:val="single" w:sz="18" w:space="0" w:color="000000" w:themeColor="text1"/>
          <w:left w:val="single" w:sz="18" w:space="0" w:color="000000" w:themeColor="text1"/>
          <w:bottom w:val="single" w:sz="18" w:space="0" w:color="000000" w:themeColor="text1"/>
          <w:right w:val="single" w:sz="18" w:space="0" w:color="000000" w:themeColor="text1"/>
          <w:insideH w:val="single" w:sz="18" w:space="0" w:color="000000" w:themeColor="text1"/>
          <w:insideV w:val="single" w:sz="18" w:space="0" w:color="000000" w:themeColor="text1"/>
        </w:tblBorders>
        <w:tblLook w:val="04A0"/>
      </w:tblPr>
      <w:tblGrid>
        <w:gridCol w:w="10912"/>
      </w:tblGrid>
      <w:tr w:rsidR="00701A02" w:rsidRPr="00701A02" w:rsidTr="00701A02">
        <w:trPr>
          <w:trHeight w:val="571"/>
        </w:trPr>
        <w:tc>
          <w:tcPr>
            <w:tcW w:w="10912" w:type="dxa"/>
            <w:tcBorders>
              <w:bottom w:val="single" w:sz="18" w:space="0" w:color="auto"/>
            </w:tcBorders>
          </w:tcPr>
          <w:p w:rsidR="00701A02" w:rsidRPr="00701A02" w:rsidRDefault="00032434" w:rsidP="000053A6">
            <w:pPr>
              <w:tabs>
                <w:tab w:val="left" w:pos="208"/>
                <w:tab w:val="right" w:pos="10696"/>
              </w:tabs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eastAsia="fr-FR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888237</wp:posOffset>
                  </wp:positionH>
                  <wp:positionV relativeFrom="paragraph">
                    <wp:posOffset>31510</wp:posOffset>
                  </wp:positionV>
                  <wp:extent cx="1521426" cy="337751"/>
                  <wp:effectExtent l="19050" t="0" r="2574" b="0"/>
                  <wp:wrapNone/>
                  <wp:docPr id="2" name="Image 1" descr="logo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.png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1426" cy="3377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701A02" w:rsidRPr="00701A0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ثانوية </w:t>
            </w:r>
            <w:r w:rsidR="000053A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لسوسن الخاصة </w:t>
            </w:r>
            <w:r w:rsidR="00701A02" w:rsidRPr="00701A0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     </w:t>
            </w:r>
            <w:r w:rsidR="00701A0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        </w:t>
            </w:r>
            <w:r w:rsidR="00701A02" w:rsidRPr="00701A0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</w:t>
            </w:r>
            <w:r w:rsidR="0057558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  <w:r w:rsidR="00701A02" w:rsidRPr="00701A0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السنة الدراسية : 2018 - 2019</w:t>
            </w:r>
          </w:p>
          <w:p w:rsidR="00701A02" w:rsidRPr="00701A02" w:rsidRDefault="00701A02" w:rsidP="00701A02">
            <w:pPr>
              <w:tabs>
                <w:tab w:val="left" w:pos="208"/>
                <w:tab w:val="right" w:pos="10696"/>
              </w:tabs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701A0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المستوى : ج م ع                                                     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</w:t>
            </w:r>
            <w:r w:rsidRPr="00701A0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 w:rsidR="0057558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</w:t>
            </w:r>
            <w:r w:rsidR="0057558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 w:rsidR="0057558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 w:rsidR="000053A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المدة : ساع</w:t>
            </w:r>
            <w:r w:rsidR="000053A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ة و نصف</w:t>
            </w:r>
            <w:r w:rsidRPr="00701A0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  <w:tr w:rsidR="00701A02" w:rsidRPr="00701A02" w:rsidTr="00701A02">
        <w:trPr>
          <w:trHeight w:val="494"/>
        </w:trPr>
        <w:tc>
          <w:tcPr>
            <w:tcW w:w="10912" w:type="dxa"/>
            <w:tcBorders>
              <w:top w:val="single" w:sz="18" w:space="0" w:color="auto"/>
              <w:bottom w:val="single" w:sz="18" w:space="0" w:color="auto"/>
            </w:tcBorders>
          </w:tcPr>
          <w:p w:rsidR="00701A02" w:rsidRPr="00701A02" w:rsidRDefault="00D24553" w:rsidP="00701A02">
            <w:pPr>
              <w:tabs>
                <w:tab w:val="left" w:pos="208"/>
                <w:tab w:val="right" w:pos="10696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فرض ال</w:t>
            </w:r>
            <w:r w:rsidR="0045760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م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حر</w:t>
            </w:r>
            <w:r w:rsidR="0045760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و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س الأول للفصل الثالث</w:t>
            </w:r>
            <w:r w:rsidR="00701A02" w:rsidRPr="00701A0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في مادة الرياضيات</w:t>
            </w:r>
          </w:p>
        </w:tc>
      </w:tr>
      <w:tr w:rsidR="00701A02" w:rsidRPr="00701A02" w:rsidTr="00701A02">
        <w:trPr>
          <w:trHeight w:val="13622"/>
        </w:trPr>
        <w:tc>
          <w:tcPr>
            <w:tcW w:w="10912" w:type="dxa"/>
            <w:tcBorders>
              <w:top w:val="single" w:sz="18" w:space="0" w:color="auto"/>
              <w:bottom w:val="single" w:sz="18" w:space="0" w:color="auto"/>
            </w:tcBorders>
          </w:tcPr>
          <w:p w:rsidR="00701A02" w:rsidRDefault="00701A02" w:rsidP="00F15C38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01A02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تمرين الأول : </w:t>
            </w:r>
            <w:r w:rsidRPr="00701A0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(</w:t>
            </w:r>
            <w:r w:rsidR="000053A6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="00F15C3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6</w:t>
            </w:r>
            <w:r w:rsidR="006E048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701A0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)</w:t>
            </w:r>
          </w:p>
          <w:p w:rsidR="005C0733" w:rsidRDefault="005C0733" w:rsidP="005C0733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5pt;height:13.6pt" o:ole="">
                  <v:imagedata r:id="rId7" o:title=""/>
                </v:shape>
                <o:OLEObject Type="Embed" ProgID="Equation.DSMT4" ShapeID="_x0000_i1025" DrawAspect="Content" ObjectID="_1617649190" r:id="rId8"/>
              </w:object>
            </w:r>
            <w:r w:rsidRPr="003C1AB8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ثلث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حيث 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820" w:dyaOrig="340">
                <v:shape id="_x0000_i1026" type="#_x0000_t75" style="width:40.85pt;height:16.85pt" o:ole="">
                  <v:imagedata r:id="rId9" o:title=""/>
                </v:shape>
                <o:OLEObject Type="Embed" ProgID="Equation.DSMT4" ShapeID="_x0000_i1026" DrawAspect="Content" ObjectID="_1617649191" r:id="rId10"/>
              </w:objec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؛  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820" w:dyaOrig="340">
                <v:shape id="_x0000_i1027" type="#_x0000_t75" style="width:40.85pt;height:16.85pt" o:ole="">
                  <v:imagedata r:id="rId11" o:title=""/>
                </v:shape>
                <o:OLEObject Type="Embed" ProgID="Equation.DSMT4" ShapeID="_x0000_i1027" DrawAspect="Content" ObjectID="_1617649192" r:id="rId12"/>
              </w:object>
            </w:r>
            <w:r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و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820" w:dyaOrig="279">
                <v:shape id="_x0000_i1028" type="#_x0000_t75" style="width:40.85pt;height:13.6pt" o:ole="">
                  <v:imagedata r:id="rId13" o:title=""/>
                </v:shape>
                <o:OLEObject Type="Embed" ProgID="Equation.DSMT4" ShapeID="_x0000_i1028" DrawAspect="Content" ObjectID="_1617649193" r:id="rId14"/>
              </w:objec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مع </w:t>
            </w:r>
            <w:r w:rsidRPr="00956046">
              <w:rPr>
                <w:position w:val="-4"/>
              </w:rPr>
              <w:object w:dxaOrig="279" w:dyaOrig="260">
                <v:shape id="_x0000_i1029" type="#_x0000_t75" style="width:14.25pt;height:12.95pt" o:ole="">
                  <v:imagedata r:id="rId15" o:title=""/>
                </v:shape>
                <o:OLEObject Type="Embed" ProgID="Equation.DSMT4" ShapeID="_x0000_i1029" DrawAspect="Content" ObjectID="_1617649194" r:id="rId16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لمسقط العمودي لـ </w:t>
            </w:r>
            <w:r w:rsidRPr="00956046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40" w:dyaOrig="260">
                <v:shape id="_x0000_i1030" type="#_x0000_t75" style="width:12.3pt;height:12.95pt" o:ole="">
                  <v:imagedata r:id="rId17" o:title=""/>
                </v:shape>
                <o:OLEObject Type="Embed" ProgID="Equation.DSMT4" ShapeID="_x0000_i1030" DrawAspect="Content" ObjectID="_1617649195" r:id="rId18"/>
              </w:objec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على القطعة</w:t>
            </w:r>
            <w:r w:rsidRPr="003C1AB8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520" w:dyaOrig="400">
                <v:shape id="_x0000_i1031" type="#_x0000_t75" style="width:26.6pt;height:19.45pt" o:ole="">
                  <v:imagedata r:id="rId19" o:title=""/>
                </v:shape>
                <o:OLEObject Type="Embed" ProgID="Equation.DSMT4" ShapeID="_x0000_i1031" DrawAspect="Content" ObjectID="_1617649196" r:id="rId20"/>
              </w:objec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. ( وحدة الطول هي السنتيمتر) </w:t>
            </w:r>
          </w:p>
          <w:p w:rsidR="005C0733" w:rsidRPr="003C1AB8" w:rsidRDefault="005C0733" w:rsidP="00F51C82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</w:pPr>
            <w:r w:rsidRPr="00F51C8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)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احسب القيم المضبوطة لكل من </w:t>
            </w:r>
            <w:r w:rsidRPr="00956046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400" w:dyaOrig="260">
                <v:shape id="_x0000_i1032" type="#_x0000_t75" style="width:20.1pt;height:12.95pt" o:ole="">
                  <v:imagedata r:id="rId21" o:title=""/>
                </v:shape>
                <o:OLEObject Type="Embed" ProgID="Equation.DSMT4" ShapeID="_x0000_i1032" DrawAspect="Content" ObjectID="_1617649197" r:id="rId22"/>
              </w:object>
            </w:r>
            <w:r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و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420" w:dyaOrig="279">
                <v:shape id="_x0000_i1033" type="#_x0000_t75" style="width:21.4pt;height:13.6pt" o:ole="">
                  <v:imagedata r:id="rId23" o:title=""/>
                </v:shape>
                <o:OLEObject Type="Embed" ProgID="Equation.DSMT4" ShapeID="_x0000_i1033" DrawAspect="Content" ObjectID="_1617649198" r:id="rId24"/>
              </w:objec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ثم لكل من</w:t>
            </w:r>
            <w:r w:rsidR="00F51C8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="00F51C82" w:rsidRPr="00956046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440" w:dyaOrig="260">
                <v:shape id="_x0000_i1034" type="#_x0000_t75" style="width:22.7pt;height:12.95pt" o:ole="">
                  <v:imagedata r:id="rId25" o:title=""/>
                </v:shape>
                <o:OLEObject Type="Embed" ProgID="Equation.DSMT4" ShapeID="_x0000_i1034" DrawAspect="Content" ObjectID="_1617649199" r:id="rId26"/>
              </w:object>
            </w:r>
            <w:r w:rsidR="00F51C82">
              <w:rPr>
                <w:rFonts w:asciiTheme="majorBidi" w:hAnsiTheme="majorBidi" w:cstheme="majorBidi" w:hint="cs"/>
                <w:position w:val="-4"/>
                <w:sz w:val="24"/>
                <w:szCs w:val="24"/>
                <w:rtl/>
                <w:lang w:bidi="ar-DZ"/>
              </w:rPr>
              <w:t xml:space="preserve"> </w:t>
            </w:r>
            <w:r w:rsidR="00F51C8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و</w:t>
            </w:r>
            <w:r w:rsidR="00F51C82"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440" w:dyaOrig="279">
                <v:shape id="_x0000_i1035" type="#_x0000_t75" style="width:22.7pt;height:13.6pt" o:ole="">
                  <v:imagedata r:id="rId27" o:title=""/>
                </v:shape>
                <o:OLEObject Type="Embed" ProgID="Equation.DSMT4" ShapeID="_x0000_i1035" DrawAspect="Content" ObjectID="_1617649200" r:id="rId28"/>
              </w:objec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ستنتج 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400" w:dyaOrig="279">
                <v:shape id="_x0000_i1036" type="#_x0000_t75" style="width:20.1pt;height:13.6pt" o:ole="">
                  <v:imagedata r:id="rId29" o:title=""/>
                </v:shape>
                <o:OLEObject Type="Embed" ProgID="Equation.DSMT4" ShapeID="_x0000_i1036" DrawAspect="Content" ObjectID="_1617649201" r:id="rId30"/>
              </w:object>
            </w:r>
            <w:r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.</w:t>
            </w:r>
          </w:p>
          <w:p w:rsidR="005C0733" w:rsidRPr="00701A02" w:rsidRDefault="005C0733" w:rsidP="005C073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51C8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2)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حسب القيم المضبوطة لكل من الارتفاعين الآخرين </w:t>
            </w:r>
            <w:r w:rsidRPr="00956046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420" w:dyaOrig="260">
                <v:shape id="_x0000_i1037" type="#_x0000_t75" style="width:21.4pt;height:12.95pt" o:ole="">
                  <v:imagedata r:id="rId31" o:title=""/>
                </v:shape>
                <o:OLEObject Type="Embed" ProgID="Equation.DSMT4" ShapeID="_x0000_i1037" DrawAspect="Content" ObjectID="_1617649202" r:id="rId32"/>
              </w:objec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و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360" w:dyaOrig="279">
                <v:shape id="_x0000_i1038" type="#_x0000_t75" style="width:18.15pt;height:13.6pt" o:ole="">
                  <v:imagedata r:id="rId33" o:title=""/>
                </v:shape>
                <o:OLEObject Type="Embed" ProgID="Equation.DSMT4" ShapeID="_x0000_i1038" DrawAspect="Content" ObjectID="_1617649203" r:id="rId34"/>
              </w:object>
            </w:r>
            <w:r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. </w:t>
            </w:r>
          </w:p>
          <w:p w:rsidR="005C0733" w:rsidRDefault="005C0733" w:rsidP="005C073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5C0733" w:rsidRPr="00701A02" w:rsidRDefault="006E048D" w:rsidP="006E048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01A02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تمرين الثاني : </w:t>
            </w:r>
            <w:r w:rsidRPr="00701A0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(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8 </w:t>
            </w:r>
            <w:r w:rsidRPr="00701A0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)</w:t>
            </w:r>
          </w:p>
          <w:p w:rsidR="008E194E" w:rsidRPr="003C1AB8" w:rsidRDefault="00FB657F" w:rsidP="008E194E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</w:pPr>
            <w:r w:rsidRPr="00FB657F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u w:val="single"/>
                <w:rtl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10" type="#_x0000_t202" style="position:absolute;left:0;text-align:left;margin-left:45.65pt;margin-top:15.6pt;width:180.9pt;height:205.6pt;z-index:251661312">
                  <v:textbox>
                    <w:txbxContent>
                      <w:p w:rsidR="008E194E" w:rsidRDefault="00840123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2105025" cy="2545134"/>
                              <wp:effectExtent l="19050" t="0" r="9525" b="0"/>
                              <wp:docPr id="275" name="Image 27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7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05025" cy="254513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8E194E"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039" type="#_x0000_t75" style="width:28.55pt;height:13.6pt" o:ole="">
                  <v:imagedata r:id="rId7" o:title=""/>
                </v:shape>
                <o:OLEObject Type="Embed" ProgID="Equation.DSMT4" ShapeID="_x0000_i1039" DrawAspect="Content" ObjectID="_1617649204" r:id="rId36"/>
              </w:object>
            </w:r>
            <w:r w:rsidR="008E194E" w:rsidRPr="003C1AB8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ثلث</w:t>
            </w:r>
            <w:r w:rsidR="008E194E"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متقايس الضلعين قاعدته</w:t>
            </w:r>
            <w:r w:rsidR="008E194E" w:rsidRPr="003C1AB8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520" w:dyaOrig="400">
                <v:shape id="_x0000_i1040" type="#_x0000_t75" style="width:26.6pt;height:19.45pt" o:ole="">
                  <v:imagedata r:id="rId37" o:title=""/>
                </v:shape>
                <o:OLEObject Type="Embed" ProgID="Equation.DSMT4" ShapeID="_x0000_i1040" DrawAspect="Content" ObjectID="_1617649205" r:id="rId38"/>
              </w:object>
            </w:r>
            <w:r w:rsidR="008E194E"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حيث </w:t>
            </w:r>
            <w:r w:rsidR="008E194E"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820" w:dyaOrig="340">
                <v:shape id="_x0000_i1041" type="#_x0000_t75" style="width:40.85pt;height:16.85pt" o:ole="">
                  <v:imagedata r:id="rId39" o:title=""/>
                </v:shape>
                <o:OLEObject Type="Embed" ProgID="Equation.DSMT4" ShapeID="_x0000_i1041" DrawAspect="Content" ObjectID="_1617649206" r:id="rId40"/>
              </w:object>
            </w:r>
            <w:r w:rsidR="008E194E"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.</w:t>
            </w:r>
          </w:p>
          <w:p w:rsidR="000053A6" w:rsidRPr="003C1AB8" w:rsidRDefault="008E194E" w:rsidP="00F51C82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منصف الزاوية</w:t>
            </w:r>
            <w:r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40" w:dyaOrig="320">
                <v:shape id="_x0000_i1042" type="#_x0000_t75" style="width:12.3pt;height:15.55pt" o:ole="">
                  <v:imagedata r:id="rId41" o:title=""/>
                </v:shape>
                <o:OLEObject Type="Embed" ProgID="Equation.DSMT4" ShapeID="_x0000_i1042" DrawAspect="Content" ObjectID="_1617649207" r:id="rId42"/>
              </w:object>
            </w:r>
            <w:r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position w:val="-4"/>
                <w:sz w:val="24"/>
                <w:szCs w:val="24"/>
                <w:rtl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يقطع</w:t>
            </w:r>
            <w:r w:rsidRPr="003C1AB8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520" w:dyaOrig="400">
                <v:shape id="_x0000_i1043" type="#_x0000_t75" style="width:26.6pt;height:19.45pt" o:ole="">
                  <v:imagedata r:id="rId43" o:title=""/>
                </v:shape>
                <o:OLEObject Type="Embed" ProgID="Equation.DSMT4" ShapeID="_x0000_i1043" DrawAspect="Content" ObjectID="_1617649208" r:id="rId44"/>
              </w:objec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في</w:t>
            </w:r>
            <w:r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60" w:dyaOrig="260">
                <v:shape id="_x0000_i1044" type="#_x0000_t75" style="width:12.95pt;height:12.95pt" o:ole="">
                  <v:imagedata r:id="rId45" o:title=""/>
                </v:shape>
                <o:OLEObject Type="Embed" ProgID="Equation.DSMT4" ShapeID="_x0000_i1044" DrawAspect="Content" ObjectID="_1617649209" r:id="rId46"/>
              </w:objec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.</w:t>
            </w:r>
          </w:p>
          <w:p w:rsidR="000053A6" w:rsidRPr="003C1AB8" w:rsidRDefault="008E194E" w:rsidP="000053A6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51C8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1)</w:t>
            </w:r>
            <w:r w:rsidR="003C1AB8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F51C8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أ)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برهن أنّ المثلثين</w:t>
            </w:r>
            <w:r w:rsidR="001B12EA"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045" type="#_x0000_t75" style="width:28.55pt;height:13.6pt" o:ole="">
                  <v:imagedata r:id="rId47" o:title=""/>
                </v:shape>
                <o:OLEObject Type="Embed" ProgID="Equation.DSMT4" ShapeID="_x0000_i1045" DrawAspect="Content" ObjectID="_1617649210" r:id="rId48"/>
              </w:object>
            </w:r>
            <w:r w:rsidR="001B12EA" w:rsidRPr="003C1AB8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 w:rsidR="001B12EA"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80" w:dyaOrig="279">
                <v:shape id="_x0000_i1046" type="#_x0000_t75" style="width:29.2pt;height:13.6pt" o:ole="">
                  <v:imagedata r:id="rId49" o:title=""/>
                </v:shape>
                <o:OLEObject Type="Embed" ProgID="Equation.DSMT4" ShapeID="_x0000_i1046" DrawAspect="Content" ObjectID="_1617649211" r:id="rId50"/>
              </w:object>
            </w:r>
            <w:r w:rsidR="001B12EA" w:rsidRPr="003C1AB8"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متشابهين . </w:t>
            </w:r>
          </w:p>
          <w:p w:rsidR="000053A6" w:rsidRDefault="008E194E" w:rsidP="002507F0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 </w:t>
            </w:r>
            <w:r w:rsidR="003C1AB8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F51C8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ب)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برهن أنّ المثلثين</w:t>
            </w:r>
            <w:r w:rsidR="001B12EA"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560" w:dyaOrig="260">
                <v:shape id="_x0000_i1047" type="#_x0000_t75" style="width:28.55pt;height:12.95pt" o:ole="">
                  <v:imagedata r:id="rId51" o:title=""/>
                </v:shape>
                <o:OLEObject Type="Embed" ProgID="Equation.DSMT4" ShapeID="_x0000_i1047" DrawAspect="Content" ObjectID="_1617649212" r:id="rId52"/>
              </w:object>
            </w:r>
            <w:r w:rsidR="001B12EA" w:rsidRPr="003C1AB8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 w:rsidR="001B12EA"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80" w:dyaOrig="279">
                <v:shape id="_x0000_i1048" type="#_x0000_t75" style="width:29.2pt;height:13.6pt" o:ole="">
                  <v:imagedata r:id="rId49" o:title=""/>
                </v:shape>
                <o:OLEObject Type="Embed" ProgID="Equation.DSMT4" ShapeID="_x0000_i1048" DrawAspect="Content" ObjectID="_1617649213" r:id="rId53"/>
              </w:object>
            </w:r>
            <w:r w:rsidR="001B12EA" w:rsidRPr="003C1AB8"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="001B12EA"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متقايسا الضلعين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.</w:t>
            </w:r>
          </w:p>
          <w:p w:rsidR="00F15C38" w:rsidRPr="003C1AB8" w:rsidRDefault="00F15C38" w:rsidP="00F15C3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1B12EA" w:rsidRPr="003C1AB8" w:rsidRDefault="001B12EA" w:rsidP="006E77C1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51C8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2)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منصف الزاوية </w:t>
            </w:r>
            <w:r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t xml:space="preserve"> </w:t>
            </w:r>
            <w:r w:rsidR="006E77C1" w:rsidRPr="006E77C1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80" w:dyaOrig="380">
                <v:shape id="_x0000_i1049" type="#_x0000_t75" style="width:29.2pt;height:18.8pt" o:ole="">
                  <v:imagedata r:id="rId54" o:title=""/>
                </v:shape>
                <o:OLEObject Type="Embed" ProgID="Equation.DSMT4" ShapeID="_x0000_i1049" DrawAspect="Content" ObjectID="_1617649214" r:id="rId55"/>
              </w:object>
            </w:r>
            <w:r w:rsidRPr="003C1AB8">
              <w:rPr>
                <w:rFonts w:asciiTheme="majorBidi" w:hAnsiTheme="majorBidi" w:cstheme="majorBidi" w:hint="cs"/>
                <w:position w:val="-4"/>
                <w:sz w:val="24"/>
                <w:szCs w:val="24"/>
                <w:rtl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يقطع</w:t>
            </w:r>
            <w:r w:rsidRPr="003C1AB8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560" w:dyaOrig="400">
                <v:shape id="_x0000_i1050" type="#_x0000_t75" style="width:28.55pt;height:19.45pt" o:ole="">
                  <v:imagedata r:id="rId56" o:title=""/>
                </v:shape>
                <o:OLEObject Type="Embed" ProgID="Equation.DSMT4" ShapeID="_x0000_i1050" DrawAspect="Content" ObjectID="_1617649215" r:id="rId57"/>
              </w:objec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في</w:t>
            </w:r>
            <w:r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40" w:dyaOrig="260">
                <v:shape id="_x0000_i1051" type="#_x0000_t75" style="width:12.3pt;height:12.95pt" o:ole="">
                  <v:imagedata r:id="rId58" o:title=""/>
                </v:shape>
                <o:OLEObject Type="Embed" ProgID="Equation.DSMT4" ShapeID="_x0000_i1051" DrawAspect="Content" ObjectID="_1617649216" r:id="rId59"/>
              </w:objec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.</w:t>
            </w:r>
          </w:p>
          <w:p w:rsidR="001B12EA" w:rsidRPr="003C1AB8" w:rsidRDefault="003C1AB8" w:rsidP="001B12EA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51C82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 xml:space="preserve">  </w:t>
            </w:r>
            <w:r w:rsidR="001B12EA" w:rsidRPr="00F51C82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 xml:space="preserve">  </w:t>
            </w:r>
            <w:r w:rsidR="001B12EA" w:rsidRPr="00F51C8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أ)</w:t>
            </w:r>
            <w:r w:rsidR="001B12EA"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برهن أنّ المثلثين</w:t>
            </w:r>
            <w:r w:rsidR="001B12EA"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052" type="#_x0000_t75" style="width:28.55pt;height:13.6pt" o:ole="">
                  <v:imagedata r:id="rId60" o:title=""/>
                </v:shape>
                <o:OLEObject Type="Embed" ProgID="Equation.DSMT4" ShapeID="_x0000_i1052" DrawAspect="Content" ObjectID="_1617649217" r:id="rId61"/>
              </w:object>
            </w:r>
            <w:r w:rsidR="001B12EA" w:rsidRPr="003C1AB8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 w:rsidR="001B12EA"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053" type="#_x0000_t75" style="width:28.55pt;height:13.6pt" o:ole="">
                  <v:imagedata r:id="rId62" o:title=""/>
                </v:shape>
                <o:OLEObject Type="Embed" ProgID="Equation.DSMT4" ShapeID="_x0000_i1053" DrawAspect="Content" ObjectID="_1617649218" r:id="rId63"/>
              </w:object>
            </w:r>
            <w:r w:rsidR="001B12EA" w:rsidRPr="003C1AB8"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="001B12EA"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متشابهين . </w:t>
            </w:r>
            <w:r w:rsidR="00840123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</w:t>
            </w:r>
          </w:p>
          <w:p w:rsidR="0059673C" w:rsidRDefault="001B12EA" w:rsidP="002507F0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  </w:t>
            </w:r>
            <w:r w:rsidRPr="00F51C8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ب)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برهن أنّ المثلثين</w:t>
            </w:r>
            <w:r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560" w:dyaOrig="260">
                <v:shape id="_x0000_i1054" type="#_x0000_t75" style="width:28.55pt;height:12.95pt" o:ole="">
                  <v:imagedata r:id="rId64" o:title=""/>
                </v:shape>
                <o:OLEObject Type="Embed" ProgID="Equation.DSMT4" ShapeID="_x0000_i1054" DrawAspect="Content" ObjectID="_1617649219" r:id="rId65"/>
              </w:object>
            </w:r>
            <w:r w:rsidRPr="003C1AB8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055" type="#_x0000_t75" style="width:28.55pt;height:13.6pt" o:ole="">
                  <v:imagedata r:id="rId60" o:title=""/>
                </v:shape>
                <o:OLEObject Type="Embed" ProgID="Equation.DSMT4" ShapeID="_x0000_i1055" DrawAspect="Content" ObjectID="_1617649220" r:id="rId66"/>
              </w:object>
            </w:r>
            <w:r w:rsidRPr="003C1AB8"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متقايسا الضلعين .</w:t>
            </w:r>
          </w:p>
          <w:p w:rsidR="00F15C38" w:rsidRPr="003C1AB8" w:rsidRDefault="00F15C38" w:rsidP="00F15C3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0053A6" w:rsidRPr="003C1AB8" w:rsidRDefault="001B12EA" w:rsidP="000053A6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51C82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>3</w:t>
            </w:r>
            <w:r w:rsidRPr="00F51C8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)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برهن أنّ المستقيمين</w:t>
            </w:r>
            <w:r w:rsidRPr="003C1AB8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580" w:dyaOrig="400">
                <v:shape id="_x0000_i1056" type="#_x0000_t75" style="width:29.85pt;height:19.45pt" o:ole="">
                  <v:imagedata r:id="rId67" o:title=""/>
                </v:shape>
                <o:OLEObject Type="Embed" ProgID="Equation.DSMT4" ShapeID="_x0000_i1056" DrawAspect="Content" ObjectID="_1617649221" r:id="rId68"/>
              </w:object>
            </w:r>
            <w:r w:rsidRPr="003C1AB8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 w:rsidRPr="003C1AB8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560" w:dyaOrig="400">
                <v:shape id="_x0000_i1057" type="#_x0000_t75" style="width:28.55pt;height:19.45pt" o:ole="">
                  <v:imagedata r:id="rId69" o:title=""/>
                </v:shape>
                <o:OLEObject Type="Embed" ProgID="Equation.DSMT4" ShapeID="_x0000_i1057" DrawAspect="Content" ObjectID="_1617649222" r:id="rId70"/>
              </w:objec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متوازيان .</w:t>
            </w:r>
            <w:r w:rsidR="00AE450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</w:t>
            </w:r>
            <w:r w:rsidR="00417F2C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</w:t>
            </w:r>
          </w:p>
          <w:p w:rsidR="00701A02" w:rsidRPr="003C1AB8" w:rsidRDefault="003C1AB8" w:rsidP="000053A6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F51C8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4)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نضع :  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760" w:dyaOrig="279">
                <v:shape id="_x0000_i1058" type="#_x0000_t75" style="width:38.9pt;height:13.6pt" o:ole="">
                  <v:imagedata r:id="rId71" o:title=""/>
                </v:shape>
                <o:OLEObject Type="Embed" ProgID="Equation.DSMT4" ShapeID="_x0000_i1058" DrawAspect="Content" ObjectID="_1617649223" r:id="rId72"/>
              </w:object>
            </w:r>
            <w:r w:rsidRPr="003C1AB8"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و 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820" w:dyaOrig="279">
                <v:shape id="_x0000_i1059" type="#_x0000_t75" style="width:42.15pt;height:13.6pt" o:ole="">
                  <v:imagedata r:id="rId73" o:title=""/>
                </v:shape>
                <o:OLEObject Type="Embed" ProgID="Equation.DSMT4" ShapeID="_x0000_i1059" DrawAspect="Content" ObjectID="_1617649224" r:id="rId74"/>
              </w:objec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.</w:t>
            </w:r>
          </w:p>
          <w:p w:rsidR="003C1AB8" w:rsidRPr="003C1AB8" w:rsidRDefault="003C1AB8" w:rsidP="003C1AB8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 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F51C8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أ)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برهن أنّ :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780" w:dyaOrig="260">
                <v:shape id="_x0000_i1060" type="#_x0000_t75" style="width:40.2pt;height:12.95pt" o:ole="">
                  <v:imagedata r:id="rId75" o:title=""/>
                </v:shape>
                <o:OLEObject Type="Embed" ProgID="Equation.DSMT4" ShapeID="_x0000_i1060" DrawAspect="Content" ObjectID="_1617649225" r:id="rId76"/>
              </w:objec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 .</w:t>
            </w:r>
          </w:p>
          <w:p w:rsidR="003C1AB8" w:rsidRPr="003C1AB8" w:rsidRDefault="003C1AB8" w:rsidP="003C1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F51C8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ب)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احسب بدلالة 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200" w:dyaOrig="220">
                <v:shape id="_x0000_i1061" type="#_x0000_t75" style="width:10.4pt;height:11.05pt" o:ole="">
                  <v:imagedata r:id="rId77" o:title=""/>
                </v:shape>
                <o:OLEObject Type="Embed" ProgID="Equation.DSMT4" ShapeID="_x0000_i1061" DrawAspect="Content" ObjectID="_1617649226" r:id="rId78"/>
              </w:objec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الأطوال 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440" w:dyaOrig="279">
                <v:shape id="_x0000_i1062" type="#_x0000_t75" style="width:22.7pt;height:13.6pt" o:ole="">
                  <v:imagedata r:id="rId79" o:title=""/>
                </v:shape>
                <o:OLEObject Type="Embed" ProgID="Equation.DSMT4" ShapeID="_x0000_i1062" DrawAspect="Content" ObjectID="_1617649227" r:id="rId80"/>
              </w:objec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؛ </w:t>
            </w:r>
            <w:r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420" w:dyaOrig="260">
                <v:shape id="_x0000_i1063" type="#_x0000_t75" style="width:21.4pt;height:12.95pt" o:ole="">
                  <v:imagedata r:id="rId81" o:title=""/>
                </v:shape>
                <o:OLEObject Type="Embed" ProgID="Equation.DSMT4" ShapeID="_x0000_i1063" DrawAspect="Content" ObjectID="_1617649228" r:id="rId82"/>
              </w:objec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t xml:space="preserve"> </w:t>
            </w:r>
            <w:r w:rsidR="00956030"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؛</w:t>
            </w:r>
            <w:r w:rsidR="00956030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380" w:dyaOrig="260">
                <v:shape id="_x0000_i1064" type="#_x0000_t75" style="width:19.45pt;height:12.95pt" o:ole="">
                  <v:imagedata r:id="rId83" o:title=""/>
                </v:shape>
                <o:OLEObject Type="Embed" ProgID="Equation.DSMT4" ShapeID="_x0000_i1064" DrawAspect="Content" ObjectID="_1617649229" r:id="rId84"/>
              </w:object>
            </w:r>
            <w:r w:rsidR="00956030"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و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400" w:dyaOrig="279">
                <v:shape id="_x0000_i1065" type="#_x0000_t75" style="width:20.75pt;height:13.6pt" o:ole="">
                  <v:imagedata r:id="rId85" o:title=""/>
                </v:shape>
                <o:OLEObject Type="Embed" ProgID="Equation.DSMT4" ShapeID="_x0000_i1065" DrawAspect="Content" ObjectID="_1617649230" r:id="rId86"/>
              </w:objec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.</w:t>
            </w:r>
          </w:p>
          <w:p w:rsidR="003C1AB8" w:rsidRDefault="003C1AB8" w:rsidP="000053A6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3C1AB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F51C8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جـ)</w:t>
            </w:r>
            <w:r w:rsidRPr="003C1AB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استنتج أنّ 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200" w:dyaOrig="220">
                <v:shape id="_x0000_i1066" type="#_x0000_t75" style="width:10.4pt;height:11.05pt" o:ole="">
                  <v:imagedata r:id="rId77" o:title=""/>
                </v:shape>
                <o:OLEObject Type="Embed" ProgID="Equation.DSMT4" ShapeID="_x0000_i1066" DrawAspect="Content" ObjectID="_1617649231" r:id="rId87"/>
              </w:object>
            </w:r>
            <w:r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="0095603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حلّ للمعادلة</w:t>
            </w:r>
            <w:r w:rsidRPr="003C1AB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: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t xml:space="preserve"> </w:t>
            </w:r>
            <w:r w:rsidR="00956030"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="00F57C09" w:rsidRPr="00956030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2180" w:dyaOrig="400">
                <v:shape id="_x0000_i1067" type="#_x0000_t75" style="width:111.55pt;height:19.45pt" o:ole="">
                  <v:imagedata r:id="rId88" o:title=""/>
                </v:shape>
                <o:OLEObject Type="Embed" ProgID="Equation.DSMT4" ShapeID="_x0000_i1067" DrawAspect="Content" ObjectID="_1617649232" r:id="rId89"/>
              </w:object>
            </w:r>
            <w:r w:rsidRPr="003C1AB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.</w:t>
            </w:r>
          </w:p>
          <w:p w:rsidR="00F15C38" w:rsidRPr="003C1AB8" w:rsidRDefault="00F15C38" w:rsidP="00F15C38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3C1AB8" w:rsidRPr="003C1AB8" w:rsidRDefault="00956030" w:rsidP="003C1AB8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51C82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5</w:t>
            </w:r>
            <w:r w:rsidRPr="00F51C8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)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حل في </w:t>
            </w:r>
            <w:r w:rsidRPr="00956030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60" w:dyaOrig="260">
                <v:shape id="_x0000_i1068" type="#_x0000_t75" style="width:13.6pt;height:12.95pt" o:ole="">
                  <v:imagedata r:id="rId90" o:title=""/>
                </v:shape>
                <o:OLEObject Type="Embed" ProgID="Equation.DSMT4" ShapeID="_x0000_i1068" DrawAspect="Content" ObjectID="_1617649233" r:id="rId91"/>
              </w:object>
            </w:r>
            <w:r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لمعادلة </w:t>
            </w:r>
            <w:r w:rsidR="00F57C09" w:rsidRPr="00956030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480" w:dyaOrig="400">
                <v:shape id="_x0000_i1069" type="#_x0000_t75" style="width:24.65pt;height:19.45pt" o:ole="">
                  <v:imagedata r:id="rId92" o:title=""/>
                </v:shape>
                <o:OLEObject Type="Embed" ProgID="Equation.DSMT4" ShapeID="_x0000_i1069" DrawAspect="Content" ObjectID="_1617649234" r:id="rId93"/>
              </w:object>
            </w:r>
            <w:r w:rsidRPr="003C1AB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.</w:t>
            </w:r>
          </w:p>
          <w:p w:rsidR="003C1AB8" w:rsidRDefault="00956030" w:rsidP="003C1AB8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ستنتج قيمة 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200" w:dyaOrig="220">
                <v:shape id="_x0000_i1070" type="#_x0000_t75" style="width:10.4pt;height:11.05pt" o:ole="">
                  <v:imagedata r:id="rId77" o:title=""/>
                </v:shape>
                <o:OLEObject Type="Embed" ProgID="Equation.DSMT4" ShapeID="_x0000_i1070" DrawAspect="Content" ObjectID="_1617649235" r:id="rId94"/>
              </w:object>
            </w:r>
            <w:r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:rsidR="0059673C" w:rsidRPr="003C1AB8" w:rsidRDefault="0059673C" w:rsidP="0059673C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</w:p>
          <w:p w:rsidR="006E77C1" w:rsidRDefault="00773546" w:rsidP="00F15C38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 الثا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لث</w:t>
            </w:r>
            <w:r w:rsidRPr="00701A02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: </w:t>
            </w:r>
            <w:r w:rsidRPr="00701A0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(</w:t>
            </w:r>
            <w:r w:rsidR="00F15C3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6</w:t>
            </w:r>
            <w:r w:rsidR="007F119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701A0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)</w:t>
            </w:r>
            <w:r w:rsidR="00F51C8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ab/>
            </w:r>
          </w:p>
          <w:p w:rsidR="006E77C1" w:rsidRDefault="006E77C1" w:rsidP="006E77C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E77C1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380" w:dyaOrig="400">
                <v:shape id="_x0000_i1071" type="#_x0000_t75" style="width:18.8pt;height:19.45pt" o:ole="">
                  <v:imagedata r:id="rId95" o:title=""/>
                </v:shape>
                <o:OLEObject Type="Embed" ProgID="Equation.DSMT4" ShapeID="_x0000_i1071" DrawAspect="Content" ObjectID="_1617649236" r:id="rId96"/>
              </w:object>
            </w:r>
            <w:r>
              <w:rPr>
                <w:rFonts w:asciiTheme="majorBidi" w:hAnsiTheme="majorBidi" w:cstheme="majorBidi" w:hint="cs"/>
                <w:position w:val="-14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دائرة مركزها </w:t>
            </w:r>
            <w:r w:rsidRPr="006E77C1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240" w:dyaOrig="279">
                <v:shape id="_x0000_i1072" type="#_x0000_t75" style="width:12.3pt;height:13.6pt" o:ole="">
                  <v:imagedata r:id="rId97" o:title=""/>
                </v:shape>
                <o:OLEObject Type="Embed" ProgID="Equation.DSMT4" ShapeID="_x0000_i1072" DrawAspect="Content" ObjectID="_1617649237" r:id="rId98"/>
              </w:object>
            </w:r>
            <w:r>
              <w:rPr>
                <w:rFonts w:asciiTheme="majorBidi" w:hAnsiTheme="majorBidi" w:cstheme="majorBidi" w:hint="cs"/>
                <w:position w:val="-14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و نصف قطرها 2 . ( وحدة الأطوال هي السنتيمتر )</w:t>
            </w:r>
          </w:p>
          <w:p w:rsidR="007F119E" w:rsidRDefault="006E77C1" w:rsidP="007F119E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E77C1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40" w:dyaOrig="260">
                <v:shape id="_x0000_i1073" type="#_x0000_t75" style="width:12.3pt;height:12.95pt" o:ole="">
                  <v:imagedata r:id="rId99" o:title=""/>
                </v:shape>
                <o:OLEObject Type="Embed" ProgID="Equation.DSMT4" ShapeID="_x0000_i1073" DrawAspect="Content" ObjectID="_1617649238" r:id="rId100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، </w:t>
            </w:r>
            <w:r w:rsidRPr="006E77C1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40" w:dyaOrig="260">
                <v:shape id="_x0000_i1074" type="#_x0000_t75" style="width:12.3pt;height:12.95pt" o:ole="">
                  <v:imagedata r:id="rId101" o:title=""/>
                </v:shape>
                <o:OLEObject Type="Embed" ProgID="Equation.DSMT4" ShapeID="_x0000_i1074" DrawAspect="Content" ObjectID="_1617649239" r:id="rId102"/>
              </w:object>
            </w:r>
            <w:r>
              <w:rPr>
                <w:rFonts w:asciiTheme="majorBidi" w:hAnsiTheme="majorBidi" w:cstheme="majorBidi" w:hint="cs"/>
                <w:position w:val="-14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و</w:t>
            </w:r>
            <w:r w:rsidRPr="006E77C1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240" w:dyaOrig="279">
                <v:shape id="_x0000_i1075" type="#_x0000_t75" style="width:12.3pt;height:13.6pt" o:ole="">
                  <v:imagedata r:id="rId103" o:title=""/>
                </v:shape>
                <o:OLEObject Type="Embed" ProgID="Equation.DSMT4" ShapeID="_x0000_i1075" DrawAspect="Content" ObjectID="_1617649240" r:id="rId104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ثلاث نقط من الدائرة </w:t>
            </w:r>
            <w:r w:rsidRPr="006E77C1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380" w:dyaOrig="400">
                <v:shape id="_x0000_i1076" type="#_x0000_t75" style="width:18.8pt;height:19.45pt" o:ole="">
                  <v:imagedata r:id="rId95" o:title=""/>
                </v:shape>
                <o:OLEObject Type="Embed" ProgID="Equation.DSMT4" ShapeID="_x0000_i1076" DrawAspect="Content" ObjectID="_1617649241" r:id="rId105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كما في الشكل المقابل حيث :</w:t>
            </w:r>
            <w:r w:rsidR="007F119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="007F119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t xml:space="preserve"> </w:t>
            </w:r>
            <w:r w:rsidRPr="006E77C1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1160" w:dyaOrig="380">
                <v:shape id="_x0000_i1077" type="#_x0000_t75" style="width:58.4pt;height:18.8pt" o:ole="">
                  <v:imagedata r:id="rId106" o:title=""/>
                </v:shape>
                <o:OLEObject Type="Embed" ProgID="Equation.DSMT4" ShapeID="_x0000_i1077" DrawAspect="Content" ObjectID="_1617649242" r:id="rId107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 w:rsidR="007F119E" w:rsidRPr="006E77C1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1160" w:dyaOrig="380">
                <v:shape id="_x0000_i1078" type="#_x0000_t75" style="width:58.4pt;height:18.8pt" o:ole="">
                  <v:imagedata r:id="rId108" o:title=""/>
                </v:shape>
                <o:OLEObject Type="Embed" ProgID="Equation.DSMT4" ShapeID="_x0000_i1078" DrawAspect="Content" ObjectID="_1617649243" r:id="rId109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7F119E" w:rsidRDefault="00FB657F" w:rsidP="007F119E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B657F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158" type="#_x0000_t202" style="position:absolute;left:0;text-align:left;margin-left:2.8pt;margin-top:-.45pt;width:157.6pt;height:142.7pt;z-index:251662336">
                  <v:textbox>
                    <w:txbxContent>
                      <w:p w:rsidR="00C14A94" w:rsidRDefault="001C248B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886585" cy="1812290"/>
                              <wp:effectExtent l="19050" t="0" r="0" b="0"/>
                              <wp:docPr id="124" name="Image 12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1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886585" cy="18122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="004024C2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993265" cy="1878330"/>
                              <wp:effectExtent l="19050" t="0" r="6985" b="0"/>
                              <wp:docPr id="123" name="Image 12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11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93265" cy="18783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7F119E" w:rsidRPr="007F119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1)</w:t>
            </w:r>
            <w:r w:rsidR="007F119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احسب بالدرجة أقياس زوايا المثلث</w:t>
            </w:r>
            <w:r w:rsidR="007F119E"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079" type="#_x0000_t75" style="width:28.55pt;height:13.6pt" o:ole="">
                  <v:imagedata r:id="rId112" o:title=""/>
                </v:shape>
                <o:OLEObject Type="Embed" ProgID="Equation.DSMT4" ShapeID="_x0000_i1079" DrawAspect="Content" ObjectID="_1617649244" r:id="rId113"/>
              </w:object>
            </w:r>
            <w:r w:rsidR="007F119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7F119E" w:rsidRDefault="007F119E" w:rsidP="007F119E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F119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2</w:t>
            </w:r>
            <w:r w:rsidRPr="007F119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)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احسب </w:t>
            </w:r>
            <w:r w:rsidRPr="003C1AB8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400" w:dyaOrig="260">
                <v:shape id="_x0000_i1080" type="#_x0000_t75" style="width:20.75pt;height:12.95pt" o:ole="">
                  <v:imagedata r:id="rId114" o:title=""/>
                </v:shape>
                <o:OLEObject Type="Embed" ProgID="Equation.DSMT4" ShapeID="_x0000_i1080" DrawAspect="Content" ObjectID="_1617649245" r:id="rId115"/>
              </w:object>
            </w:r>
            <w:r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و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400" w:dyaOrig="279">
                <v:shape id="_x0000_i1081" type="#_x0000_t75" style="width:20.75pt;height:13.6pt" o:ole="">
                  <v:imagedata r:id="rId116" o:title=""/>
                </v:shape>
                <o:OLEObject Type="Embed" ProgID="Equation.DSMT4" ShapeID="_x0000_i1081" DrawAspect="Content" ObjectID="_1617649246" r:id="rId117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701A02" w:rsidRDefault="007F119E" w:rsidP="007F119E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7F119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3</w:t>
            </w:r>
            <w:r w:rsidRPr="007F119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)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نسمي</w:t>
            </w:r>
            <w:r w:rsidRPr="00956046">
              <w:rPr>
                <w:position w:val="-4"/>
              </w:rPr>
              <w:object w:dxaOrig="279" w:dyaOrig="260">
                <v:shape id="_x0000_i1082" type="#_x0000_t75" style="width:14.25pt;height:12.95pt" o:ole="">
                  <v:imagedata r:id="rId15" o:title=""/>
                </v:shape>
                <o:OLEObject Type="Embed" ProgID="Equation.DSMT4" ShapeID="_x0000_i1082" DrawAspect="Content" ObjectID="_1617649247" r:id="rId118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لمسقط العمودي لـ </w:t>
            </w:r>
            <w:r w:rsidRPr="006E77C1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40" w:dyaOrig="260">
                <v:shape id="_x0000_i1083" type="#_x0000_t75" style="width:12.3pt;height:12.95pt" o:ole="">
                  <v:imagedata r:id="rId101" o:title=""/>
                </v:shape>
                <o:OLEObject Type="Embed" ProgID="Equation.DSMT4" ShapeID="_x0000_i1083" DrawAspect="Content" ObjectID="_1617649248" r:id="rId119"/>
              </w:objec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على </w:t>
            </w:r>
            <w:r w:rsidRPr="003C1AB8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580" w:dyaOrig="400">
                <v:shape id="_x0000_i1084" type="#_x0000_t75" style="width:29.85pt;height:19.45pt" o:ole="">
                  <v:imagedata r:id="rId120" o:title=""/>
                </v:shape>
                <o:OLEObject Type="Embed" ProgID="Equation.DSMT4" ShapeID="_x0000_i1084" DrawAspect="Content" ObjectID="_1617649249" r:id="rId121"/>
              </w:objec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.</w:t>
            </w:r>
          </w:p>
          <w:p w:rsidR="007F119E" w:rsidRDefault="007F119E" w:rsidP="007F119E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    أ)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حسب </w:t>
            </w:r>
            <w:r w:rsidRPr="007F119E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440" w:dyaOrig="279">
                <v:shape id="_x0000_i1085" type="#_x0000_t75" style="width:22.7pt;height:13.6pt" o:ole="">
                  <v:imagedata r:id="rId122" o:title=""/>
                </v:shape>
                <o:OLEObject Type="Embed" ProgID="Equation.DSMT4" ShapeID="_x0000_i1085" DrawAspect="Content" ObjectID="_1617649250" r:id="rId123"/>
              </w:object>
            </w:r>
            <w:r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Pr="003C1AB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و</w:t>
            </w:r>
            <w:r w:rsidRPr="007F119E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440" w:dyaOrig="260">
                <v:shape id="_x0000_i1086" type="#_x0000_t75" style="width:22.7pt;height:12.95pt" o:ole="">
                  <v:imagedata r:id="rId124" o:title=""/>
                </v:shape>
                <o:OLEObject Type="Embed" ProgID="Equation.DSMT4" ShapeID="_x0000_i1086" DrawAspect="Content" ObjectID="_1617649251" r:id="rId125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7F119E" w:rsidRDefault="007F119E" w:rsidP="007F119E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ب) استنتج أنّ محيط المثلث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087" type="#_x0000_t75" style="width:28.55pt;height:13.6pt" o:ole="">
                  <v:imagedata r:id="rId112" o:title=""/>
                </v:shape>
                <o:OLEObject Type="Embed" ProgID="Equation.DSMT4" ShapeID="_x0000_i1087" DrawAspect="Content" ObjectID="_1617649252" r:id="rId126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يُساوي</w:t>
            </w:r>
            <w:r w:rsidRPr="007F119E">
              <w:rPr>
                <w:rFonts w:asciiTheme="majorBidi" w:hAnsiTheme="majorBidi" w:cstheme="majorBidi"/>
                <w:position w:val="-8"/>
                <w:sz w:val="24"/>
                <w:szCs w:val="24"/>
                <w:lang w:bidi="ar-DZ"/>
              </w:rPr>
              <w:object w:dxaOrig="1400" w:dyaOrig="360">
                <v:shape id="_x0000_i1088" type="#_x0000_t75" style="width:71.35pt;height:17.5pt" o:ole="">
                  <v:imagedata r:id="rId127" o:title=""/>
                </v:shape>
                <o:OLEObject Type="Embed" ProgID="Equation.DSMT4" ShapeID="_x0000_i1088" DrawAspect="Content" ObjectID="_1617649253" r:id="rId128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. </w:t>
            </w:r>
          </w:p>
          <w:p w:rsidR="00950108" w:rsidRDefault="007F119E" w:rsidP="007F119E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F119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4)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برهن أنّ مساحة المثلث </w:t>
            </w:r>
            <w:r w:rsidRPr="003C1AB8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089" type="#_x0000_t75" style="width:28.55pt;height:13.6pt" o:ole="">
                  <v:imagedata r:id="rId112" o:title=""/>
                </v:shape>
                <o:OLEObject Type="Embed" ProgID="Equation.DSMT4" ShapeID="_x0000_i1089" DrawAspect="Content" ObjectID="_1617649254" r:id="rId129"/>
              </w:object>
            </w:r>
            <w:r>
              <w:rPr>
                <w:rFonts w:asciiTheme="majorBidi" w:hAnsiTheme="majorBidi" w:cstheme="majorBidi"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بالسنتيمتر مربع  تُساوي</w:t>
            </w:r>
            <w:r w:rsidRPr="007F119E">
              <w:rPr>
                <w:rFonts w:asciiTheme="majorBidi" w:hAnsiTheme="majorBidi" w:cstheme="majorBidi"/>
                <w:position w:val="-8"/>
                <w:sz w:val="24"/>
                <w:szCs w:val="24"/>
                <w:lang w:bidi="ar-DZ"/>
              </w:rPr>
              <w:object w:dxaOrig="680" w:dyaOrig="360">
                <v:shape id="_x0000_i1090" type="#_x0000_t75" style="width:34.4pt;height:17.5pt" o:ole="">
                  <v:imagedata r:id="rId130" o:title=""/>
                </v:shape>
                <o:OLEObject Type="Embed" ProgID="Equation.DSMT4" ShapeID="_x0000_i1090" DrawAspect="Content" ObjectID="_1617649255" r:id="rId131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 </w:t>
            </w:r>
          </w:p>
          <w:p w:rsidR="00950108" w:rsidRDefault="00950108" w:rsidP="00950108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7F119E" w:rsidRDefault="007F119E" w:rsidP="001C248B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</w:p>
          <w:p w:rsidR="002507F0" w:rsidRDefault="002507F0" w:rsidP="002507F0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</w:p>
          <w:p w:rsidR="002507F0" w:rsidRDefault="002507F0" w:rsidP="002507F0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</w:p>
          <w:p w:rsidR="002507F0" w:rsidRDefault="002507F0" w:rsidP="002507F0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</w:p>
          <w:p w:rsidR="002507F0" w:rsidRDefault="002507F0" w:rsidP="002507F0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</w:p>
          <w:p w:rsidR="002507F0" w:rsidRDefault="002507F0" w:rsidP="002507F0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</w:p>
          <w:p w:rsidR="002507F0" w:rsidRPr="001C248B" w:rsidRDefault="002507F0" w:rsidP="002507F0">
            <w:pPr>
              <w:tabs>
                <w:tab w:val="left" w:pos="6817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ab/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بالتوفيق للجميع</w:t>
            </w:r>
          </w:p>
        </w:tc>
      </w:tr>
      <w:tr w:rsidR="00701A02" w:rsidRPr="00701A02" w:rsidTr="00701A02">
        <w:trPr>
          <w:trHeight w:val="506"/>
        </w:trPr>
        <w:tc>
          <w:tcPr>
            <w:tcW w:w="10912" w:type="dxa"/>
            <w:tcBorders>
              <w:top w:val="single" w:sz="18" w:space="0" w:color="auto"/>
              <w:bottom w:val="single" w:sz="18" w:space="0" w:color="auto"/>
            </w:tcBorders>
          </w:tcPr>
          <w:p w:rsidR="00701A02" w:rsidRPr="002507F0" w:rsidRDefault="002507F0" w:rsidP="002507F0">
            <w:pPr>
              <w:tabs>
                <w:tab w:val="left" w:pos="4222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نتهى</w:t>
            </w:r>
          </w:p>
        </w:tc>
      </w:tr>
    </w:tbl>
    <w:p w:rsidR="00701A02" w:rsidRDefault="00701A02" w:rsidP="00701A02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</w:p>
    <w:p w:rsidR="00701A02" w:rsidRDefault="00701A02" w:rsidP="00701A02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</w:p>
    <w:sectPr w:rsidR="00701A02" w:rsidSect="00701A02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3A66" w:rsidRDefault="00643A66" w:rsidP="00F51C82">
      <w:pPr>
        <w:spacing w:after="0" w:line="240" w:lineRule="auto"/>
      </w:pPr>
      <w:r>
        <w:separator/>
      </w:r>
    </w:p>
  </w:endnote>
  <w:endnote w:type="continuationSeparator" w:id="1">
    <w:p w:rsidR="00643A66" w:rsidRDefault="00643A66" w:rsidP="00F51C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3A66" w:rsidRDefault="00643A66" w:rsidP="00F51C82">
      <w:pPr>
        <w:spacing w:after="0" w:line="240" w:lineRule="auto"/>
      </w:pPr>
      <w:r>
        <w:separator/>
      </w:r>
    </w:p>
  </w:footnote>
  <w:footnote w:type="continuationSeparator" w:id="1">
    <w:p w:rsidR="00643A66" w:rsidRDefault="00643A66" w:rsidP="00F51C8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01A02"/>
    <w:rsid w:val="000053A6"/>
    <w:rsid w:val="00032434"/>
    <w:rsid w:val="00155C7E"/>
    <w:rsid w:val="00164A6F"/>
    <w:rsid w:val="001800B0"/>
    <w:rsid w:val="001B12EA"/>
    <w:rsid w:val="001C248B"/>
    <w:rsid w:val="0024287F"/>
    <w:rsid w:val="002507F0"/>
    <w:rsid w:val="002A5ED1"/>
    <w:rsid w:val="00304334"/>
    <w:rsid w:val="003C1AB8"/>
    <w:rsid w:val="004024C2"/>
    <w:rsid w:val="00417F2C"/>
    <w:rsid w:val="0043005D"/>
    <w:rsid w:val="00457601"/>
    <w:rsid w:val="00464298"/>
    <w:rsid w:val="004D4BE4"/>
    <w:rsid w:val="00543C1D"/>
    <w:rsid w:val="00571B52"/>
    <w:rsid w:val="0057558E"/>
    <w:rsid w:val="0059673C"/>
    <w:rsid w:val="005C0733"/>
    <w:rsid w:val="005C126B"/>
    <w:rsid w:val="00643A66"/>
    <w:rsid w:val="006461AA"/>
    <w:rsid w:val="006E048D"/>
    <w:rsid w:val="006E77C1"/>
    <w:rsid w:val="00701A02"/>
    <w:rsid w:val="007258F4"/>
    <w:rsid w:val="007374AA"/>
    <w:rsid w:val="00773546"/>
    <w:rsid w:val="007834AD"/>
    <w:rsid w:val="007A019C"/>
    <w:rsid w:val="007C5AFD"/>
    <w:rsid w:val="007F119E"/>
    <w:rsid w:val="00840123"/>
    <w:rsid w:val="008B5E93"/>
    <w:rsid w:val="008E194E"/>
    <w:rsid w:val="009427FA"/>
    <w:rsid w:val="00950108"/>
    <w:rsid w:val="00956030"/>
    <w:rsid w:val="00956046"/>
    <w:rsid w:val="009A3D6F"/>
    <w:rsid w:val="009F1E26"/>
    <w:rsid w:val="00A968F2"/>
    <w:rsid w:val="00AA537E"/>
    <w:rsid w:val="00AD66A1"/>
    <w:rsid w:val="00AE450E"/>
    <w:rsid w:val="00B37E13"/>
    <w:rsid w:val="00B44016"/>
    <w:rsid w:val="00BE18E2"/>
    <w:rsid w:val="00C14A94"/>
    <w:rsid w:val="00C34416"/>
    <w:rsid w:val="00C37035"/>
    <w:rsid w:val="00D24553"/>
    <w:rsid w:val="00D57EDA"/>
    <w:rsid w:val="00E247BD"/>
    <w:rsid w:val="00E46073"/>
    <w:rsid w:val="00E503BF"/>
    <w:rsid w:val="00E821E2"/>
    <w:rsid w:val="00EE4D9D"/>
    <w:rsid w:val="00F15C38"/>
    <w:rsid w:val="00F51C82"/>
    <w:rsid w:val="00F57C09"/>
    <w:rsid w:val="00F93437"/>
    <w:rsid w:val="00FB65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433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01A0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D57E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57ED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F51C8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51C82"/>
  </w:style>
  <w:style w:type="paragraph" w:styleId="Pieddepage">
    <w:name w:val="footer"/>
    <w:basedOn w:val="Normal"/>
    <w:link w:val="PieddepageCar"/>
    <w:uiPriority w:val="99"/>
    <w:semiHidden/>
    <w:unhideWhenUsed/>
    <w:rsid w:val="00F51C8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F51C8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3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16" Type="http://schemas.openxmlformats.org/officeDocument/2006/relationships/image" Target="media/image55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52.emf"/><Relationship Id="rId13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30" Type="http://schemas.openxmlformats.org/officeDocument/2006/relationships/image" Target="media/image60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e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1</Pages>
  <Words>473</Words>
  <Characters>2603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ussa</dc:creator>
  <cp:lastModifiedBy>moussa</cp:lastModifiedBy>
  <cp:revision>39</cp:revision>
  <cp:lastPrinted>2019-04-24T20:10:00Z</cp:lastPrinted>
  <dcterms:created xsi:type="dcterms:W3CDTF">2019-02-22T16:56:00Z</dcterms:created>
  <dcterms:modified xsi:type="dcterms:W3CDTF">2019-04-24T20:11:00Z</dcterms:modified>
</cp:coreProperties>
</file>